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7538A8E1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D30201">
        <w:rPr>
          <w:b/>
          <w:sz w:val="32"/>
          <w:szCs w:val="32"/>
          <w:lang w:val="en-US" w:eastAsia="en-US"/>
        </w:rPr>
        <w:t>2</w:t>
      </w:r>
    </w:p>
    <w:p w14:paraId="05EEE2AA" w14:textId="54AFC1B5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035BFA71" w14:textId="1D298CCB" w:rsidR="00091877" w:rsidRPr="007D2948" w:rsidRDefault="00D30201" w:rsidP="00801EAA">
      <w:pPr>
        <w:tabs>
          <w:tab w:val="right" w:pos="10206"/>
        </w:tabs>
        <w:spacing w:line="360" w:lineRule="exact"/>
        <w:jc w:val="both"/>
        <w:rPr>
          <w:lang w:val="en-US"/>
        </w:rPr>
      </w:pPr>
      <w:r w:rsidRPr="00F632FB">
        <w:rPr>
          <w:lang w:val="en-US"/>
        </w:rPr>
        <w:t xml:space="preserve">What is relative </w:t>
      </w:r>
      <w:r w:rsidR="00241FE8">
        <w:rPr>
          <w:lang w:val="en-US"/>
        </w:rPr>
        <w:t xml:space="preserve">(numerical) </w:t>
      </w:r>
      <w:r w:rsidRPr="00F632FB">
        <w:rPr>
          <w:lang w:val="en-US"/>
        </w:rPr>
        <w:t xml:space="preserve">error </w:t>
      </w:r>
      <w:r w:rsidR="003B1A09">
        <w:rPr>
          <w:lang w:val="en-US"/>
        </w:rPr>
        <w:t>in the</w:t>
      </w:r>
      <w:r w:rsidRPr="00F632FB">
        <w:rPr>
          <w:lang w:val="en-US"/>
        </w:rPr>
        <w:t xml:space="preserve"> smallest frequency of the free vibrations </w:t>
      </w:r>
      <w:r w:rsidR="00A00ACD" w:rsidRPr="00A00ACD">
        <w:rPr>
          <w:position w:val="-12"/>
        </w:rPr>
        <w:object w:dxaOrig="499" w:dyaOrig="360" w14:anchorId="61106E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8.1pt" o:ole="">
            <v:imagedata r:id="rId7" o:title=""/>
          </v:shape>
          <o:OLEObject Type="Embed" ProgID="Equation.DSMT4" ShapeID="_x0000_i1025" DrawAspect="Content" ObjectID="_1681559146" r:id="rId8"/>
        </w:object>
      </w:r>
      <w:r w:rsidRPr="00F632FB">
        <w:rPr>
          <w:lang w:val="en-US"/>
        </w:rPr>
        <w:t xml:space="preserve"> </w:t>
      </w:r>
      <w:r w:rsidR="00F82304">
        <w:rPr>
          <w:lang w:val="en-US"/>
        </w:rPr>
        <w:t xml:space="preserve">of </w:t>
      </w:r>
      <w:r w:rsidR="003A7CD8">
        <w:rPr>
          <w:lang w:val="en-US"/>
        </w:rPr>
        <w:t xml:space="preserve">the </w:t>
      </w:r>
      <w:r w:rsidR="00F82304">
        <w:rPr>
          <w:lang w:val="en-US"/>
        </w:rPr>
        <w:t>string</w:t>
      </w:r>
      <w:r w:rsidR="003A7CD8">
        <w:rPr>
          <w:lang w:val="en-US"/>
        </w:rPr>
        <w:t xml:space="preserve"> shown</w:t>
      </w:r>
      <w:r w:rsidR="00EA40B5">
        <w:rPr>
          <w:lang w:val="en-US"/>
        </w:rPr>
        <w:t xml:space="preserve"> if predicted</w:t>
      </w:r>
      <w:r w:rsidR="00E175A9">
        <w:rPr>
          <w:lang w:val="en-US"/>
        </w:rPr>
        <w:t xml:space="preserve"> by the</w:t>
      </w:r>
      <w:r w:rsidR="00A64BBB">
        <w:rPr>
          <w:lang w:val="en-US"/>
        </w:rPr>
        <w:t xml:space="preserve"> </w:t>
      </w:r>
      <w:r w:rsidR="00615097">
        <w:rPr>
          <w:lang w:val="en-US"/>
        </w:rPr>
        <w:t>F</w:t>
      </w:r>
      <w:r w:rsidR="00E175A9">
        <w:rPr>
          <w:lang w:val="en-US"/>
        </w:rPr>
        <w:t>i</w:t>
      </w:r>
      <w:r w:rsidR="0091262A" w:rsidRPr="00F632FB">
        <w:rPr>
          <w:lang w:val="en-US"/>
        </w:rPr>
        <w:t xml:space="preserve">nite </w:t>
      </w:r>
      <w:r w:rsidR="00615097">
        <w:rPr>
          <w:lang w:val="en-US"/>
        </w:rPr>
        <w:t>D</w:t>
      </w:r>
      <w:r w:rsidR="0091262A" w:rsidRPr="00F632FB">
        <w:rPr>
          <w:lang w:val="en-US"/>
        </w:rPr>
        <w:t xml:space="preserve">ifference </w:t>
      </w:r>
      <w:r w:rsidR="00615097">
        <w:rPr>
          <w:lang w:val="en-US"/>
        </w:rPr>
        <w:t>M</w:t>
      </w:r>
      <w:r w:rsidR="0091262A" w:rsidRPr="00F632FB">
        <w:rPr>
          <w:lang w:val="en-US"/>
        </w:rPr>
        <w:t>ethod</w:t>
      </w:r>
      <w:r w:rsidR="00050BB1">
        <w:rPr>
          <w:lang w:val="en-US"/>
        </w:rPr>
        <w:t xml:space="preserve"> </w:t>
      </w:r>
      <w:r w:rsidR="00615097">
        <w:rPr>
          <w:lang w:val="en-US"/>
        </w:rPr>
        <w:t>and</w:t>
      </w:r>
      <w:r w:rsidR="00E175A9">
        <w:rPr>
          <w:lang w:val="en-US"/>
        </w:rPr>
        <w:t xml:space="preserve"> </w:t>
      </w:r>
      <w:r w:rsidR="0009387C">
        <w:rPr>
          <w:lang w:val="en-US"/>
        </w:rPr>
        <w:t xml:space="preserve">a regular </w:t>
      </w:r>
      <w:r w:rsidR="00E175A9">
        <w:rPr>
          <w:lang w:val="en-US"/>
        </w:rPr>
        <w:t xml:space="preserve">spatial </w:t>
      </w:r>
      <w:r w:rsidR="0009387C">
        <w:rPr>
          <w:lang w:val="en-US"/>
        </w:rPr>
        <w:t xml:space="preserve">grid </w:t>
      </w:r>
      <w:r w:rsidR="0036321F" w:rsidRPr="0036321F">
        <w:rPr>
          <w:position w:val="-10"/>
        </w:rPr>
        <w:object w:dxaOrig="1219" w:dyaOrig="320" w14:anchorId="4136FAF3">
          <v:shape id="_x0000_i1026" type="#_x0000_t75" style="width:60.95pt;height:16pt" o:ole="">
            <v:imagedata r:id="rId9" o:title=""/>
          </v:shape>
          <o:OLEObject Type="Embed" ProgID="Equation.DSMT4" ShapeID="_x0000_i1026" DrawAspect="Content" ObjectID="_1681559147" r:id="rId10"/>
        </w:object>
      </w:r>
      <w:r w:rsidR="00D953BE">
        <w:rPr>
          <w:lang w:val="en-US"/>
        </w:rPr>
        <w:t>? Cross-sectional area</w:t>
      </w:r>
      <w:r w:rsidR="00E175A9">
        <w:rPr>
          <w:lang w:val="en-US"/>
        </w:rPr>
        <w:t xml:space="preserve"> </w:t>
      </w:r>
      <w:r w:rsidR="00072EB2" w:rsidRPr="00072EB2">
        <w:rPr>
          <w:position w:val="-4"/>
        </w:rPr>
        <w:object w:dxaOrig="240" w:dyaOrig="260" w14:anchorId="0B573892">
          <v:shape id="_x0000_i1027" type="#_x0000_t75" style="width:11.85pt;height:13.1pt" o:ole="">
            <v:imagedata r:id="rId11" o:title=""/>
          </v:shape>
          <o:OLEObject Type="Embed" ProgID="Equation.DSMT4" ShapeID="_x0000_i1027" DrawAspect="Content" ObjectID="_1681559148" r:id="rId12"/>
        </w:object>
      </w:r>
      <w:r w:rsidR="00050BB1">
        <w:rPr>
          <w:lang w:val="en-US"/>
        </w:rPr>
        <w:t>, density of the material</w:t>
      </w:r>
      <w:r w:rsidR="00072EB2">
        <w:rPr>
          <w:lang w:val="en-US"/>
        </w:rPr>
        <w:t xml:space="preserve"> </w:t>
      </w:r>
      <w:r w:rsidR="00072EB2" w:rsidRPr="00072EB2">
        <w:rPr>
          <w:position w:val="-10"/>
        </w:rPr>
        <w:object w:dxaOrig="240" w:dyaOrig="260" w14:anchorId="70D91033">
          <v:shape id="_x0000_i1028" type="#_x0000_t75" style="width:11.85pt;height:13.1pt" o:ole="">
            <v:imagedata r:id="rId13" o:title=""/>
          </v:shape>
          <o:OLEObject Type="Embed" ProgID="Equation.DSMT4" ShapeID="_x0000_i1028" DrawAspect="Content" ObjectID="_1681559149" r:id="rId14"/>
        </w:object>
      </w:r>
      <w:r w:rsidR="00072EB2" w:rsidRPr="00072EB2">
        <w:rPr>
          <w:lang w:val="en-US"/>
        </w:rPr>
        <w:t>,</w:t>
      </w:r>
      <w:r w:rsidR="00072EB2">
        <w:rPr>
          <w:lang w:val="en-US"/>
        </w:rPr>
        <w:t xml:space="preserve"> </w:t>
      </w:r>
      <w:r w:rsidR="00884493">
        <w:rPr>
          <w:lang w:val="en-US"/>
        </w:rPr>
        <w:t>and horizontal tightening</w:t>
      </w:r>
      <w:r w:rsidR="00072EB2">
        <w:rPr>
          <w:lang w:val="en-US"/>
        </w:rPr>
        <w:t xml:space="preserve"> </w:t>
      </w:r>
      <w:r w:rsidR="003E0BA4" w:rsidRPr="003E0BA4">
        <w:rPr>
          <w:position w:val="-6"/>
        </w:rPr>
        <w:object w:dxaOrig="220" w:dyaOrig="279" w14:anchorId="3547673A">
          <v:shape id="_x0000_i1029" type="#_x0000_t75" style="width:11.05pt;height:13.95pt" o:ole="">
            <v:imagedata r:id="rId15" o:title=""/>
          </v:shape>
          <o:OLEObject Type="Embed" ProgID="Equation.DSMT4" ShapeID="_x0000_i1029" DrawAspect="Content" ObjectID="_1681559150" r:id="rId16"/>
        </w:object>
      </w:r>
      <w:r w:rsidR="00884493">
        <w:rPr>
          <w:lang w:val="en-US"/>
        </w:rPr>
        <w:t xml:space="preserve"> are constants. </w:t>
      </w:r>
      <w:r w:rsidR="006207D7">
        <w:rPr>
          <w:lang w:val="en-US"/>
        </w:rPr>
        <w:t xml:space="preserve">Use </w:t>
      </w:r>
      <w:r w:rsidR="00623D4F">
        <w:rPr>
          <w:lang w:val="en-US"/>
        </w:rPr>
        <w:t>the three-point central difference approximation to the second derivative</w:t>
      </w:r>
      <w:r w:rsidR="00DD671A">
        <w:rPr>
          <w:lang w:val="en-US"/>
        </w:rPr>
        <w:t xml:space="preserve"> </w:t>
      </w:r>
      <w:r w:rsidR="00645FEC">
        <w:rPr>
          <w:lang w:val="en-US"/>
        </w:rPr>
        <w:t xml:space="preserve">with respect to </w:t>
      </w:r>
      <w:r w:rsidR="00645FEC" w:rsidRPr="00645FEC">
        <w:rPr>
          <w:position w:val="-6"/>
        </w:rPr>
        <w:object w:dxaOrig="200" w:dyaOrig="220" w14:anchorId="2E1C433A">
          <v:shape id="_x0000_i1030" type="#_x0000_t75" style="width:10pt;height:11.05pt" o:ole="">
            <v:imagedata r:id="rId17" o:title=""/>
          </v:shape>
          <o:OLEObject Type="Embed" ProgID="Equation.DSMT4" ShapeID="_x0000_i1030" DrawAspect="Content" ObjectID="_1681559151" r:id="rId18"/>
        </w:object>
      </w:r>
      <w:r w:rsidR="003B1A09" w:rsidRPr="003B1A09">
        <w:rPr>
          <w:lang w:val="en-US"/>
        </w:rPr>
        <w:t xml:space="preserve">. </w:t>
      </w:r>
      <w:r w:rsidR="006207D7">
        <w:rPr>
          <w:lang w:val="en-US"/>
        </w:rPr>
        <w:t>The smallest freq</w:t>
      </w:r>
      <w:r w:rsidR="004F45C9">
        <w:rPr>
          <w:lang w:val="en-US"/>
        </w:rPr>
        <w:t>ue</w:t>
      </w:r>
      <w:r w:rsidR="006207D7">
        <w:rPr>
          <w:lang w:val="en-US"/>
        </w:rPr>
        <w:t xml:space="preserve">ncy given by the continuum model </w:t>
      </w:r>
      <w:r w:rsidR="00801EAA" w:rsidRPr="00801EAA">
        <w:rPr>
          <w:position w:val="-12"/>
        </w:rPr>
        <w:object w:dxaOrig="2320" w:dyaOrig="400" w14:anchorId="00C84F3F">
          <v:shape id="_x0000_i1031" type="#_x0000_t75" style="width:116.1pt;height:20pt" o:ole="">
            <v:imagedata r:id="rId19" o:title=""/>
          </v:shape>
          <o:OLEObject Type="Embed" ProgID="Equation.DSMT4" ShapeID="_x0000_i1031" DrawAspect="Content" ObjectID="_1681559152" r:id="rId20"/>
        </w:object>
      </w:r>
      <w:r w:rsidR="0044066D" w:rsidRPr="007D2948">
        <w:rPr>
          <w:lang w:val="en-US"/>
        </w:rPr>
        <w:t>.</w:t>
      </w:r>
    </w:p>
    <w:p w14:paraId="1A133078" w14:textId="54F4515A" w:rsidR="00C723D9" w:rsidRPr="007D2948" w:rsidRDefault="00C723D9" w:rsidP="00FA6ED4">
      <w:pPr>
        <w:tabs>
          <w:tab w:val="right" w:pos="10206"/>
        </w:tabs>
        <w:jc w:val="both"/>
        <w:rPr>
          <w:lang w:val="en-US"/>
        </w:rPr>
      </w:pPr>
    </w:p>
    <w:p w14:paraId="7742609D" w14:textId="00223480" w:rsidR="00C723D9" w:rsidRPr="007D2948" w:rsidRDefault="00C723D9" w:rsidP="00FA6ED4">
      <w:pPr>
        <w:tabs>
          <w:tab w:val="right" w:pos="10206"/>
        </w:tabs>
        <w:jc w:val="both"/>
        <w:rPr>
          <w:lang w:val="en-US"/>
        </w:rPr>
      </w:pPr>
    </w:p>
    <w:p w14:paraId="3A30FEF9" w14:textId="6BB496E8" w:rsidR="00091877" w:rsidRDefault="00801EAA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  <w:r w:rsidRPr="00CD750A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90543F9" wp14:editId="332E5AB2">
                <wp:simplePos x="0" y="0"/>
                <wp:positionH relativeFrom="column">
                  <wp:posOffset>1912878</wp:posOffset>
                </wp:positionH>
                <wp:positionV relativeFrom="paragraph">
                  <wp:posOffset>63524</wp:posOffset>
                </wp:positionV>
                <wp:extent cx="2620645" cy="855980"/>
                <wp:effectExtent l="0" t="0" r="8255" b="1270"/>
                <wp:wrapSquare wrapText="bothSides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0645" cy="855980"/>
                          <a:chOff x="-106831" y="406235"/>
                          <a:chExt cx="4787524" cy="1563825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229483" y="406235"/>
                            <a:ext cx="4002405" cy="1500211"/>
                            <a:chOff x="0" y="510154"/>
                            <a:chExt cx="4002626" cy="1500725"/>
                          </a:xfrm>
                        </wpg:grpSpPr>
                        <wps:wsp>
                          <wps:cNvPr id="6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4201" y="1419104"/>
                              <a:ext cx="519238" cy="59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93C13E" w14:textId="77777777" w:rsidR="00C723D9" w:rsidRPr="00C143C6" w:rsidRDefault="00C723D9" w:rsidP="00C723D9">
                                <w:r w:rsidRPr="00C143C6">
                                  <w:rPr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7"/>
                          <wpg:cNvGrpSpPr/>
                          <wpg:grpSpPr>
                            <a:xfrm>
                              <a:off x="0" y="510154"/>
                              <a:ext cx="4002626" cy="1450837"/>
                              <a:chOff x="0" y="0"/>
                              <a:chExt cx="4002626" cy="1450837"/>
                            </a:xfrm>
                          </wpg:grpSpPr>
                          <wps:wsp>
                            <wps:cNvPr id="8" name="Oval 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62FEFF" w14:textId="77777777" w:rsidR="00C723D9" w:rsidRPr="00C143C6" w:rsidRDefault="00C723D9" w:rsidP="00C723D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Line 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4807" y="417443"/>
                                <a:ext cx="3625850" cy="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4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4456" y="858741"/>
                                <a:ext cx="0" cy="57467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0709" y="1324555"/>
                                <a:ext cx="36190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9026" y="926327"/>
                                <a:ext cx="0" cy="5245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Oval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93381" y="15902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32D53E" w14:textId="77777777" w:rsidR="00C723D9" w:rsidRPr="00C143C6" w:rsidRDefault="00C723D9" w:rsidP="00C723D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59" y="1065255"/>
                              <a:ext cx="1132872" cy="569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857813" w14:textId="77777777" w:rsidR="00C723D9" w:rsidRPr="00C143C6" w:rsidRDefault="00C723D9" w:rsidP="00C723D9">
                                <w:r w:rsidRPr="00C143C6">
                                  <w:rPr>
                                    <w:position w:val="-10"/>
                                  </w:rPr>
                                  <w:object w:dxaOrig="720" w:dyaOrig="320" w14:anchorId="5021D216">
                                    <v:shape id="_x0000_i1033" type="#_x0000_t75" style="width:36.2pt;height:16pt" o:ole="">
                                      <v:imagedata r:id="rId21" o:title=""/>
                                    </v:shape>
                                    <o:OLEObject Type="Embed" ProgID="Equation.DSMT4" ShapeID="_x0000_i1033" DrawAspect="Content" ObjectID="_1681559153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Straight Connector 17"/>
                        <wps:cNvCnPr/>
                        <wps:spPr>
                          <a:xfrm>
                            <a:off x="4137748" y="826364"/>
                            <a:ext cx="46515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4159960" y="799628"/>
                            <a:ext cx="520733" cy="496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804910" w14:textId="77777777" w:rsidR="00C723D9" w:rsidRPr="00C143C6" w:rsidRDefault="00C723D9" w:rsidP="00C723D9">
                              <w:r w:rsidRPr="00C143C6">
                                <w:rPr>
                                  <w:position w:val="-6"/>
                                </w:rPr>
                                <w:object w:dxaOrig="200" w:dyaOrig="220" w14:anchorId="59561C15">
                                  <v:shape id="_x0000_i1035" type="#_x0000_t75" style="width:10pt;height:10.8pt" o:ole="">
                                    <v:imagedata r:id="rId23" o:title=""/>
                                  </v:shape>
                                  <o:OLEObject Type="Embed" ProgID="Equation.DSMT4" ShapeID="_x0000_i1035" DrawAspect="Content" ObjectID="_1681559154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-106831" y="1365422"/>
                            <a:ext cx="407292" cy="604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B950A" w14:textId="77777777" w:rsidR="00C723D9" w:rsidRPr="00C143C6" w:rsidRDefault="00C723D9" w:rsidP="00C723D9">
                              <w:r w:rsidRPr="00C143C6">
                                <w:rPr>
                                  <w:position w:val="-4"/>
                                </w:rPr>
                                <w:object w:dxaOrig="200" w:dyaOrig="200" w14:anchorId="16BBA8E8">
                                  <v:shape id="_x0000_i1037" type="#_x0000_t75" style="width:10pt;height:10pt" o:ole="">
                                    <v:imagedata r:id="rId25" o:title=""/>
                                  </v:shape>
                                  <o:OLEObject Type="Embed" ProgID="Equation.DSMT4" ShapeID="_x0000_i1037" DrawAspect="Content" ObjectID="_1681559155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0543F9" id="Group 4" o:spid="_x0000_s1026" style="position:absolute;left:0;text-align:left;margin-left:150.6pt;margin-top:5pt;width:206.35pt;height:67.4pt;z-index:251659264;mso-width-relative:margin;mso-height-relative:margin" coordorigin="-1068,4062" coordsize="47875,15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">
                <v:group id="Group 5" o:spid="_x0000_s1027" style="position:absolute;left:2294;top:4062;width:40024;height:15002" coordorigin=",5101" coordsize="40026,15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96" o:spid="_x0000_s1028" type="#_x0000_t202" style="position:absolute;left:19042;top:14191;width:5192;height:59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14:paraId="2493C13E" w14:textId="77777777" w:rsidR="00C723D9" w:rsidRPr="00C143C6" w:rsidRDefault="00C723D9" w:rsidP="00C723D9">
                          <w:r w:rsidRPr="00C143C6">
                            <w:rPr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7" o:spid="_x0000_s1029" style="position:absolute;top:5101;width:40026;height:14508" coordsize="40026,14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oval id="Oval 389" o:spid="_x0000_s1030" style="position:absolute;width:3092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    <v:fill r:id="rId27" o:title="" opacity="32896f" o:opacity2="32896f" type="pattern"/>
                      <v:textbox>
                        <w:txbxContent>
                          <w:p w14:paraId="0262FEFF" w14:textId="77777777" w:rsidR="00C723D9" w:rsidRPr="00C143C6" w:rsidRDefault="00C723D9" w:rsidP="00C723D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line id="Line 402" o:spid="_x0000_s1031" style="position:absolute;visibility:visible;mso-wrap-style:square" from="1948,4174" to="38206,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    <v:stroke endarrowwidth="narrow"/>
                    </v:line>
                    <v:line id="Line 401" o:spid="_x0000_s1032" style="position:absolute;visibility:visible;mso-wrap-style:square" from="38444,8587" to="38444,1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<v:line id="Line 399" o:spid="_x0000_s1033" style="position:absolute;visibility:visible;mso-wrap-style:square" from="2107,13245" to="38297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    <v:stroke startarrow="block" startarrowwidth="narrow" endarrow="block" endarrowwidth="narrow"/>
                    </v:line>
                    <v:line id="Line 397" o:spid="_x0000_s1034" style="position:absolute;visibility:visible;mso-wrap-style:square" from="1590,9263" to="1590,1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<v:oval id="Oval 393" o:spid="_x0000_s1035" style="position:absolute;left:36933;top:159;width:3093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    <v:fill r:id="rId27" o:title="" opacity="32896f" o:opacity2="32896f" type="pattern"/>
                      <v:textbox>
                        <w:txbxContent>
                          <w:p w14:paraId="0032D53E" w14:textId="77777777" w:rsidR="00C723D9" w:rsidRPr="00C143C6" w:rsidRDefault="00C723D9" w:rsidP="00C723D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shape id="Text Box 400" o:spid="_x0000_s1036" type="#_x0000_t202" style="position:absolute;left:5205;top:10652;width:11329;height:5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14:paraId="3C857813" w14:textId="77777777" w:rsidR="00C723D9" w:rsidRPr="00C143C6" w:rsidRDefault="00C723D9" w:rsidP="00C723D9">
                          <w:r w:rsidRPr="00C143C6">
                            <w:rPr>
                              <w:position w:val="-10"/>
                            </w:rPr>
                            <w:object w:dxaOrig="720" w:dyaOrig="320" w14:anchorId="5021D216">
                              <v:shape id="_x0000_i1033" type="#_x0000_t75" style="width:36.2pt;height:16pt" o:ole="">
                                <v:imagedata r:id="rId21" o:title=""/>
                              </v:shape>
                              <o:OLEObject Type="Embed" ProgID="Equation.DSMT4" ShapeID="_x0000_i1033" DrawAspect="Content" ObjectID="_1681559153" r:id="rId28"/>
                            </w:object>
                          </w:r>
                        </w:p>
                      </w:txbxContent>
                    </v:textbox>
                  </v:shape>
                </v:group>
                <v:line id="Straight Connector 17" o:spid="_x0000_s1037" style="position:absolute;visibility:visible;mso-wrap-style:square" from="41377,8263" to="46028,8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8" type="#_x0000_t202" style="position:absolute;left:41599;top:7996;width:5207;height:4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7804910" w14:textId="77777777" w:rsidR="00C723D9" w:rsidRPr="00C143C6" w:rsidRDefault="00C723D9" w:rsidP="00C723D9">
                        <w:r w:rsidRPr="00C143C6">
                          <w:rPr>
                            <w:position w:val="-6"/>
                          </w:rPr>
                          <w:object w:dxaOrig="200" w:dyaOrig="220" w14:anchorId="59561C15">
                            <v:shape id="_x0000_i1035" type="#_x0000_t75" style="width:10pt;height:10.8pt" o:ole="">
                              <v:imagedata r:id="rId23" o:title=""/>
                            </v:shape>
                            <o:OLEObject Type="Embed" ProgID="Equation.DSMT4" ShapeID="_x0000_i1035" DrawAspect="Content" ObjectID="_1681559154" r:id="rId29"/>
                          </w:object>
                        </w:r>
                      </w:p>
                    </w:txbxContent>
                  </v:textbox>
                </v:shape>
                <v:shape id="Text Box 396" o:spid="_x0000_s1039" type="#_x0000_t202" style="position:absolute;left:-1068;top:13654;width:4072;height:60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384B950A" w14:textId="77777777" w:rsidR="00C723D9" w:rsidRPr="00C143C6" w:rsidRDefault="00C723D9" w:rsidP="00C723D9">
                        <w:r w:rsidRPr="00C143C6">
                          <w:rPr>
                            <w:position w:val="-4"/>
                          </w:rPr>
                          <w:object w:dxaOrig="200" w:dyaOrig="200" w14:anchorId="16BBA8E8">
                            <v:shape id="_x0000_i1037" type="#_x0000_t75" style="width:10pt;height:10pt" o:ole="">
                              <v:imagedata r:id="rId25" o:title=""/>
                            </v:shape>
                            <o:OLEObject Type="Embed" ProgID="Equation.DSMT4" ShapeID="_x0000_i1037" DrawAspect="Content" ObjectID="_1681559155" r:id="rId3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E4B511B" w14:textId="05DB05DF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7689ACB7" w14:textId="10F986A7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7EFE80D7" w14:textId="062E8C77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4B0EA1AF" w14:textId="0B5D9CA1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214E8F1A" w14:textId="77777777" w:rsidR="00091877" w:rsidRPr="00D30201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07492F34" w14:textId="3D371866" w:rsidR="00D30201" w:rsidRPr="00D30201" w:rsidRDefault="00D30201" w:rsidP="00FA6ED4">
      <w:pPr>
        <w:tabs>
          <w:tab w:val="center" w:pos="5103"/>
          <w:tab w:val="right" w:pos="10206"/>
        </w:tabs>
        <w:spacing w:line="360" w:lineRule="auto"/>
        <w:jc w:val="both"/>
        <w:rPr>
          <w:b/>
          <w:lang w:val="en-US"/>
        </w:rPr>
      </w:pPr>
    </w:p>
    <w:p w14:paraId="71DFA3B0" w14:textId="77777777" w:rsidR="00290F9A" w:rsidRPr="000620DD" w:rsidRDefault="00290F9A" w:rsidP="001A29D5">
      <w:pPr>
        <w:spacing w:line="360" w:lineRule="exact"/>
        <w:jc w:val="both"/>
        <w:rPr>
          <w:color w:val="000000"/>
          <w:lang w:val="en-US"/>
        </w:rPr>
      </w:pPr>
    </w:p>
    <w:sectPr w:rsidR="00290F9A" w:rsidRPr="000620DD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D9AA3A" w14:textId="77777777" w:rsidR="001D1AF9" w:rsidRDefault="001D1AF9">
      <w:r>
        <w:separator/>
      </w:r>
    </w:p>
  </w:endnote>
  <w:endnote w:type="continuationSeparator" w:id="0">
    <w:p w14:paraId="5FEE1D1E" w14:textId="77777777" w:rsidR="001D1AF9" w:rsidRDefault="001D1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0FAA8" w14:textId="77777777" w:rsidR="001D1AF9" w:rsidRDefault="001D1AF9">
      <w:r>
        <w:separator/>
      </w:r>
    </w:p>
  </w:footnote>
  <w:footnote w:type="continuationSeparator" w:id="0">
    <w:p w14:paraId="289EF6F5" w14:textId="77777777" w:rsidR="001D1AF9" w:rsidRDefault="001D1A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4097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7FC4"/>
    <w:rsid w:val="0002326B"/>
    <w:rsid w:val="000269DD"/>
    <w:rsid w:val="0003323A"/>
    <w:rsid w:val="00033D9B"/>
    <w:rsid w:val="000414E8"/>
    <w:rsid w:val="00050BB1"/>
    <w:rsid w:val="0005124A"/>
    <w:rsid w:val="000620DD"/>
    <w:rsid w:val="000723AA"/>
    <w:rsid w:val="00072EB2"/>
    <w:rsid w:val="000742A5"/>
    <w:rsid w:val="00074778"/>
    <w:rsid w:val="00074859"/>
    <w:rsid w:val="000815D9"/>
    <w:rsid w:val="00084B94"/>
    <w:rsid w:val="000916E8"/>
    <w:rsid w:val="00091877"/>
    <w:rsid w:val="00092E8C"/>
    <w:rsid w:val="0009387C"/>
    <w:rsid w:val="000A1655"/>
    <w:rsid w:val="000A5723"/>
    <w:rsid w:val="000B7F79"/>
    <w:rsid w:val="000C138B"/>
    <w:rsid w:val="000C798D"/>
    <w:rsid w:val="000D54F1"/>
    <w:rsid w:val="00116098"/>
    <w:rsid w:val="001341B9"/>
    <w:rsid w:val="00160611"/>
    <w:rsid w:val="001673FF"/>
    <w:rsid w:val="00170E35"/>
    <w:rsid w:val="00173186"/>
    <w:rsid w:val="00176EE6"/>
    <w:rsid w:val="0017746D"/>
    <w:rsid w:val="001A23EB"/>
    <w:rsid w:val="001A29D5"/>
    <w:rsid w:val="001C01CB"/>
    <w:rsid w:val="001D1AF9"/>
    <w:rsid w:val="001D20C9"/>
    <w:rsid w:val="001D31C7"/>
    <w:rsid w:val="001D6B2C"/>
    <w:rsid w:val="001F20B1"/>
    <w:rsid w:val="001F2CBA"/>
    <w:rsid w:val="001F58F8"/>
    <w:rsid w:val="002126FE"/>
    <w:rsid w:val="00216A55"/>
    <w:rsid w:val="00221174"/>
    <w:rsid w:val="00241426"/>
    <w:rsid w:val="00241FE8"/>
    <w:rsid w:val="00242986"/>
    <w:rsid w:val="002443EC"/>
    <w:rsid w:val="0025718B"/>
    <w:rsid w:val="00260D05"/>
    <w:rsid w:val="002741A6"/>
    <w:rsid w:val="00280F3B"/>
    <w:rsid w:val="00282BEF"/>
    <w:rsid w:val="00283046"/>
    <w:rsid w:val="00290F9A"/>
    <w:rsid w:val="002A473E"/>
    <w:rsid w:val="002A61E1"/>
    <w:rsid w:val="002C2A0E"/>
    <w:rsid w:val="002C6B56"/>
    <w:rsid w:val="002D68F4"/>
    <w:rsid w:val="002E2F09"/>
    <w:rsid w:val="002F63EC"/>
    <w:rsid w:val="003036D0"/>
    <w:rsid w:val="00310E40"/>
    <w:rsid w:val="00315176"/>
    <w:rsid w:val="00325DCF"/>
    <w:rsid w:val="00326BB3"/>
    <w:rsid w:val="0033272E"/>
    <w:rsid w:val="00333EB6"/>
    <w:rsid w:val="00362402"/>
    <w:rsid w:val="0036321F"/>
    <w:rsid w:val="00374129"/>
    <w:rsid w:val="003910B9"/>
    <w:rsid w:val="003A1374"/>
    <w:rsid w:val="003A6AE4"/>
    <w:rsid w:val="003A7CD8"/>
    <w:rsid w:val="003B1A09"/>
    <w:rsid w:val="003C3704"/>
    <w:rsid w:val="003C59E7"/>
    <w:rsid w:val="003C5DCB"/>
    <w:rsid w:val="003C73BC"/>
    <w:rsid w:val="003D69A6"/>
    <w:rsid w:val="003E0BA4"/>
    <w:rsid w:val="003E6F8F"/>
    <w:rsid w:val="003F0A10"/>
    <w:rsid w:val="003F15BE"/>
    <w:rsid w:val="003F4D39"/>
    <w:rsid w:val="00421B95"/>
    <w:rsid w:val="004250FC"/>
    <w:rsid w:val="00425B9D"/>
    <w:rsid w:val="0044066D"/>
    <w:rsid w:val="00441CEC"/>
    <w:rsid w:val="00442830"/>
    <w:rsid w:val="0044603F"/>
    <w:rsid w:val="00455520"/>
    <w:rsid w:val="0047150A"/>
    <w:rsid w:val="00482192"/>
    <w:rsid w:val="00484D44"/>
    <w:rsid w:val="00485881"/>
    <w:rsid w:val="004865F0"/>
    <w:rsid w:val="004A2D23"/>
    <w:rsid w:val="004A575A"/>
    <w:rsid w:val="004A6A85"/>
    <w:rsid w:val="004B473F"/>
    <w:rsid w:val="004B4D7D"/>
    <w:rsid w:val="004B543F"/>
    <w:rsid w:val="004C3CB8"/>
    <w:rsid w:val="004C75DC"/>
    <w:rsid w:val="004D6BA7"/>
    <w:rsid w:val="004E6BC0"/>
    <w:rsid w:val="004F45C9"/>
    <w:rsid w:val="00505784"/>
    <w:rsid w:val="00520344"/>
    <w:rsid w:val="00521FDE"/>
    <w:rsid w:val="005226F8"/>
    <w:rsid w:val="00532F98"/>
    <w:rsid w:val="005345EB"/>
    <w:rsid w:val="005449F9"/>
    <w:rsid w:val="0054725A"/>
    <w:rsid w:val="0055181E"/>
    <w:rsid w:val="00565639"/>
    <w:rsid w:val="0056734E"/>
    <w:rsid w:val="00571231"/>
    <w:rsid w:val="00572634"/>
    <w:rsid w:val="005A10DB"/>
    <w:rsid w:val="005A4BF2"/>
    <w:rsid w:val="005B04EB"/>
    <w:rsid w:val="005B2DFD"/>
    <w:rsid w:val="005B7977"/>
    <w:rsid w:val="005D16FF"/>
    <w:rsid w:val="005E2B42"/>
    <w:rsid w:val="005E5A76"/>
    <w:rsid w:val="005F2B16"/>
    <w:rsid w:val="00615097"/>
    <w:rsid w:val="006207D7"/>
    <w:rsid w:val="00623D4F"/>
    <w:rsid w:val="00627958"/>
    <w:rsid w:val="00632F4C"/>
    <w:rsid w:val="00634625"/>
    <w:rsid w:val="00634670"/>
    <w:rsid w:val="00640276"/>
    <w:rsid w:val="006411A4"/>
    <w:rsid w:val="00645FEC"/>
    <w:rsid w:val="00646BBA"/>
    <w:rsid w:val="00661FF7"/>
    <w:rsid w:val="00662F96"/>
    <w:rsid w:val="00692877"/>
    <w:rsid w:val="0069469D"/>
    <w:rsid w:val="006C2A1B"/>
    <w:rsid w:val="006C3D64"/>
    <w:rsid w:val="006C4A4A"/>
    <w:rsid w:val="006C5857"/>
    <w:rsid w:val="006C633A"/>
    <w:rsid w:val="006D0167"/>
    <w:rsid w:val="006F1A80"/>
    <w:rsid w:val="006F296E"/>
    <w:rsid w:val="006F32B0"/>
    <w:rsid w:val="006F49F2"/>
    <w:rsid w:val="00710DD2"/>
    <w:rsid w:val="00712A5B"/>
    <w:rsid w:val="007209C3"/>
    <w:rsid w:val="00745B26"/>
    <w:rsid w:val="00753F22"/>
    <w:rsid w:val="007543C7"/>
    <w:rsid w:val="007625AB"/>
    <w:rsid w:val="00765714"/>
    <w:rsid w:val="007733EF"/>
    <w:rsid w:val="00782126"/>
    <w:rsid w:val="0078271D"/>
    <w:rsid w:val="007A0351"/>
    <w:rsid w:val="007A41F4"/>
    <w:rsid w:val="007B04A1"/>
    <w:rsid w:val="007B180B"/>
    <w:rsid w:val="007B6891"/>
    <w:rsid w:val="007C136C"/>
    <w:rsid w:val="007C7F94"/>
    <w:rsid w:val="007D2948"/>
    <w:rsid w:val="007D35E1"/>
    <w:rsid w:val="007E2B79"/>
    <w:rsid w:val="007E557E"/>
    <w:rsid w:val="007F5366"/>
    <w:rsid w:val="007F561A"/>
    <w:rsid w:val="008017E1"/>
    <w:rsid w:val="00801EAA"/>
    <w:rsid w:val="00807051"/>
    <w:rsid w:val="00812A01"/>
    <w:rsid w:val="00815C87"/>
    <w:rsid w:val="00825F0C"/>
    <w:rsid w:val="0085170F"/>
    <w:rsid w:val="008606D9"/>
    <w:rsid w:val="00861EF7"/>
    <w:rsid w:val="008641E4"/>
    <w:rsid w:val="00865678"/>
    <w:rsid w:val="00875479"/>
    <w:rsid w:val="00883F38"/>
    <w:rsid w:val="00884462"/>
    <w:rsid w:val="00884493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521F"/>
    <w:rsid w:val="008F74C1"/>
    <w:rsid w:val="0091262A"/>
    <w:rsid w:val="009208E9"/>
    <w:rsid w:val="00921F4B"/>
    <w:rsid w:val="009372EA"/>
    <w:rsid w:val="009539B1"/>
    <w:rsid w:val="00973B6A"/>
    <w:rsid w:val="009809DE"/>
    <w:rsid w:val="00983ADA"/>
    <w:rsid w:val="00984777"/>
    <w:rsid w:val="00994CEC"/>
    <w:rsid w:val="009A2B36"/>
    <w:rsid w:val="009A5F68"/>
    <w:rsid w:val="009D61C3"/>
    <w:rsid w:val="009F17BF"/>
    <w:rsid w:val="009F1821"/>
    <w:rsid w:val="009F3DE4"/>
    <w:rsid w:val="009F4A0F"/>
    <w:rsid w:val="00A00ACD"/>
    <w:rsid w:val="00A14F03"/>
    <w:rsid w:val="00A2212E"/>
    <w:rsid w:val="00A2221B"/>
    <w:rsid w:val="00A24D30"/>
    <w:rsid w:val="00A36598"/>
    <w:rsid w:val="00A64BBB"/>
    <w:rsid w:val="00A71ABF"/>
    <w:rsid w:val="00A80E98"/>
    <w:rsid w:val="00A90C06"/>
    <w:rsid w:val="00AB0865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72A0"/>
    <w:rsid w:val="00B47BD7"/>
    <w:rsid w:val="00B51B2B"/>
    <w:rsid w:val="00B66E03"/>
    <w:rsid w:val="00B775D7"/>
    <w:rsid w:val="00B9074D"/>
    <w:rsid w:val="00B9649F"/>
    <w:rsid w:val="00B97850"/>
    <w:rsid w:val="00BA14F0"/>
    <w:rsid w:val="00BA2342"/>
    <w:rsid w:val="00BA58A1"/>
    <w:rsid w:val="00BB4AD0"/>
    <w:rsid w:val="00BC1049"/>
    <w:rsid w:val="00BC1C5E"/>
    <w:rsid w:val="00BC305B"/>
    <w:rsid w:val="00BD770E"/>
    <w:rsid w:val="00BD7942"/>
    <w:rsid w:val="00BE4877"/>
    <w:rsid w:val="00C038DC"/>
    <w:rsid w:val="00C107AC"/>
    <w:rsid w:val="00C14063"/>
    <w:rsid w:val="00C1443B"/>
    <w:rsid w:val="00C204AD"/>
    <w:rsid w:val="00C2099C"/>
    <w:rsid w:val="00C30F19"/>
    <w:rsid w:val="00C41DE5"/>
    <w:rsid w:val="00C44FE1"/>
    <w:rsid w:val="00C53C7B"/>
    <w:rsid w:val="00C57069"/>
    <w:rsid w:val="00C57136"/>
    <w:rsid w:val="00C61C46"/>
    <w:rsid w:val="00C66937"/>
    <w:rsid w:val="00C723D9"/>
    <w:rsid w:val="00C76F0D"/>
    <w:rsid w:val="00C842C3"/>
    <w:rsid w:val="00C866A3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2459"/>
    <w:rsid w:val="00CE30FB"/>
    <w:rsid w:val="00CE5D0F"/>
    <w:rsid w:val="00D02CE1"/>
    <w:rsid w:val="00D073C4"/>
    <w:rsid w:val="00D14B44"/>
    <w:rsid w:val="00D174B9"/>
    <w:rsid w:val="00D30201"/>
    <w:rsid w:val="00D4471C"/>
    <w:rsid w:val="00D5131B"/>
    <w:rsid w:val="00D52756"/>
    <w:rsid w:val="00D60E9D"/>
    <w:rsid w:val="00D63C46"/>
    <w:rsid w:val="00D67AF6"/>
    <w:rsid w:val="00D82234"/>
    <w:rsid w:val="00D90BF1"/>
    <w:rsid w:val="00D92392"/>
    <w:rsid w:val="00D953BE"/>
    <w:rsid w:val="00DB1235"/>
    <w:rsid w:val="00DC03E4"/>
    <w:rsid w:val="00DC19DE"/>
    <w:rsid w:val="00DD2C8C"/>
    <w:rsid w:val="00DD412B"/>
    <w:rsid w:val="00DD62ED"/>
    <w:rsid w:val="00DD671A"/>
    <w:rsid w:val="00DE3FFA"/>
    <w:rsid w:val="00E111FE"/>
    <w:rsid w:val="00E13841"/>
    <w:rsid w:val="00E175A9"/>
    <w:rsid w:val="00E3313C"/>
    <w:rsid w:val="00E367E1"/>
    <w:rsid w:val="00E5337A"/>
    <w:rsid w:val="00E5721C"/>
    <w:rsid w:val="00E65DC4"/>
    <w:rsid w:val="00E739AB"/>
    <w:rsid w:val="00E81C43"/>
    <w:rsid w:val="00E84EEB"/>
    <w:rsid w:val="00E85DFE"/>
    <w:rsid w:val="00E909E8"/>
    <w:rsid w:val="00E949B7"/>
    <w:rsid w:val="00E94D09"/>
    <w:rsid w:val="00E95103"/>
    <w:rsid w:val="00EA371C"/>
    <w:rsid w:val="00EA40B5"/>
    <w:rsid w:val="00EA5ED5"/>
    <w:rsid w:val="00EC410C"/>
    <w:rsid w:val="00EC6E84"/>
    <w:rsid w:val="00ED5BF1"/>
    <w:rsid w:val="00EE5B12"/>
    <w:rsid w:val="00EE6407"/>
    <w:rsid w:val="00EE6DAC"/>
    <w:rsid w:val="00F13ACF"/>
    <w:rsid w:val="00F26DA3"/>
    <w:rsid w:val="00F36A68"/>
    <w:rsid w:val="00F36F8A"/>
    <w:rsid w:val="00F4774D"/>
    <w:rsid w:val="00F632FB"/>
    <w:rsid w:val="00F7449B"/>
    <w:rsid w:val="00F74C11"/>
    <w:rsid w:val="00F76048"/>
    <w:rsid w:val="00F82304"/>
    <w:rsid w:val="00F91D1E"/>
    <w:rsid w:val="00F971B3"/>
    <w:rsid w:val="00FA24B9"/>
    <w:rsid w:val="00FA6ED4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gi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72</Words>
  <Characters>423</Characters>
  <Application>Microsoft Office Word</Application>
  <DocSecurity>0</DocSecurity>
  <Lines>2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96</cp:revision>
  <cp:lastPrinted>2021-05-03T11:59:00Z</cp:lastPrinted>
  <dcterms:created xsi:type="dcterms:W3CDTF">2021-04-26T04:34:00Z</dcterms:created>
  <dcterms:modified xsi:type="dcterms:W3CDTF">2021-05-03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